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48" r:id="rId10"/>
    <p:sldId id="312" r:id="rId11"/>
    <p:sldId id="349" r:id="rId12"/>
    <p:sldId id="350" r:id="rId13"/>
    <p:sldId id="351" r:id="rId14"/>
    <p:sldId id="313" r:id="rId15"/>
    <p:sldId id="318" r:id="rId16"/>
    <p:sldId id="259" r:id="rId17"/>
    <p:sldId id="260" r:id="rId18"/>
    <p:sldId id="309" r:id="rId19"/>
    <p:sldId id="321" r:id="rId20"/>
    <p:sldId id="353" r:id="rId21"/>
    <p:sldId id="347" r:id="rId22"/>
    <p:sldId id="264" r:id="rId23"/>
    <p:sldId id="354" r:id="rId24"/>
    <p:sldId id="288" r:id="rId25"/>
    <p:sldId id="319" r:id="rId26"/>
    <p:sldId id="320" r:id="rId27"/>
    <p:sldId id="308" r:id="rId28"/>
    <p:sldId id="298" r:id="rId29"/>
    <p:sldId id="342" r:id="rId30"/>
    <p:sldId id="289" r:id="rId31"/>
    <p:sldId id="302" r:id="rId32"/>
    <p:sldId id="266" r:id="rId33"/>
    <p:sldId id="339" r:id="rId34"/>
  </p:sldIdLst>
  <p:sldSz cx="9144000" cy="6858000" type="screen4x3"/>
  <p:notesSz cx="9601200" cy="73152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776" y="-160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52575" y="2905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137926"/>
            <a:ext cx="7830066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>
                <a:latin typeface="Comic Sans MS" pitchFamily="66" charset="0"/>
              </a:rPr>
              <a:t>initial 5 min </a:t>
            </a:r>
            <a:r>
              <a:rPr lang="en-US" sz="5400" dirty="0" smtClean="0">
                <a:latin typeface="Comic Sans MS" pitchFamily="66" charset="0"/>
              </a:rPr>
              <a:t>overview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A/LA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4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</a:t>
            </a:r>
            <a:r>
              <a:rPr lang="en-US" sz="6000" dirty="0" smtClean="0">
                <a:solidFill>
                  <a:srgbClr val="0D05A7"/>
                </a:solidFill>
              </a:rPr>
              <a:t>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4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313" y="4532313"/>
          <a:ext cx="35496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2313"/>
                        <a:ext cx="35496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168900" y="4600575"/>
          <a:ext cx="35353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00575"/>
                        <a:ext cx="35353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2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Calculation is a risky substitute for    </a:t>
            </a:r>
          </a:p>
          <a:p>
            <a:pPr marL="457200" indent="-457200" algn="l">
              <a:defRPr/>
            </a:pPr>
            <a:r>
              <a:rPr lang="en-US" sz="3600" dirty="0">
                <a:latin typeface="Comic Sans MS" pitchFamily="66" charset="0"/>
              </a:rPr>
              <a:t>	 understanding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9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Course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kern="0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nouncements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class schedule</a:t>
            </a:r>
            <a:endParaRPr lang="en-US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notes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 slides,…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grading info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gistration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620696" y="2142677"/>
            <a:ext cx="7922170" cy="258532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P.1: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Registration </a:t>
            </a:r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asap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--necessary for </a:t>
            </a:r>
            <a:r>
              <a:rPr lang="en-US" sz="5400" dirty="0" smtClean="0">
                <a:latin typeface="Comic Sans MS" pitchFamily="66" charset="0"/>
              </a:rPr>
              <a:t>table assignment for Monday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6" y="2008910"/>
            <a:ext cx="8947726" cy="4110182"/>
          </a:xfrm>
        </p:spPr>
        <p:txBody>
          <a:bodyPr/>
          <a:lstStyle/>
          <a:p>
            <a:pPr marL="0" indent="0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To </a:t>
            </a:r>
            <a:r>
              <a:rPr lang="en-US" sz="4000" b="1" dirty="0">
                <a:latin typeface="Comic Sans MS"/>
                <a:cs typeface="Comic Sans MS"/>
              </a:rPr>
              <a:t>request </a:t>
            </a:r>
            <a:r>
              <a:rPr lang="en-US" sz="4000" b="1" dirty="0" smtClean="0">
                <a:latin typeface="Comic Sans MS"/>
                <a:cs typeface="Comic Sans MS"/>
              </a:rPr>
              <a:t>changes e</a:t>
            </a:r>
            <a:r>
              <a:rPr lang="en-US" sz="4000" b="1" dirty="0" smtClean="0"/>
              <a:t>mail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webmaster@csail.mit.ed</a:t>
            </a:r>
            <a:r>
              <a:rPr lang="en-US" sz="40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40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buFont typeface="Arial" pitchFamily="34" charset="0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pag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sap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 for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riday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 slide </a:t>
            </a:r>
            <a:r>
              <a:rPr lang="en-US" sz="4800" dirty="0">
                <a:latin typeface="Comic Sans MS" pitchFamily="66" charset="0"/>
              </a:rPr>
              <a:t>video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or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riday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for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 next week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37" y="1303864"/>
            <a:ext cx="9050863" cy="5122335"/>
          </a:xfrm>
        </p:spPr>
        <p:txBody>
          <a:bodyPr/>
          <a:lstStyle/>
          <a:p>
            <a:r>
              <a:rPr lang="en-US" sz="4000" dirty="0" smtClean="0">
                <a:solidFill>
                  <a:srgbClr val="FF6600"/>
                </a:solidFill>
              </a:rPr>
              <a:t>required attendance</a:t>
            </a:r>
            <a:endParaRPr lang="en-US" sz="4000" dirty="0" smtClean="0"/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croquizzes</a:t>
            </a:r>
            <a:r>
              <a:rPr lang="en-US" sz="4000" dirty="0" smtClean="0"/>
              <a:t> </a:t>
            </a:r>
            <a:r>
              <a:rPr lang="en-US" sz="4000" dirty="0"/>
              <a:t>most </a:t>
            </a:r>
            <a:r>
              <a:rPr lang="en-US" sz="4000" dirty="0" smtClean="0"/>
              <a:t>Wed &amp; Fri 5 </a:t>
            </a:r>
            <a:r>
              <a:rPr lang="en-US" sz="4000" dirty="0"/>
              <a:t>min</a:t>
            </a:r>
            <a:r>
              <a:rPr lang="en-US" sz="4000" dirty="0" smtClean="0"/>
              <a:t>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due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2 midterms</a:t>
            </a:r>
            <a:r>
              <a:rPr lang="en-US" sz="4000" dirty="0" smtClean="0"/>
              <a:t>, 1 </a:t>
            </a:r>
            <a:r>
              <a:rPr lang="en-US" sz="4000" dirty="0"/>
              <a:t>hour </a:t>
            </a:r>
            <a:r>
              <a:rPr lang="en-US" sz="4000" dirty="0" smtClean="0"/>
              <a:t>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endParaRPr lang="en-US" sz="4000" dirty="0">
              <a:solidFill>
                <a:srgbClr val="077F1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7</TotalTime>
  <Words>998</Words>
  <Application>Microsoft Macintosh PowerPoint</Application>
  <PresentationFormat>On-screen Show (4:3)</PresentationFormat>
  <Paragraphs>254</Paragraphs>
  <Slides>33</Slides>
  <Notes>2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Mathematics for Computer Science 6.042J/18.062J</vt:lpstr>
      <vt:lpstr>Mathematics for Computer Science 6.042J/18.062J</vt:lpstr>
      <vt:lpstr>Course Web site</vt:lpstr>
      <vt:lpstr>6.042r Registration</vt:lpstr>
      <vt:lpstr>Session/Table changes</vt:lpstr>
      <vt:lpstr>Quick Summary</vt:lpstr>
      <vt:lpstr>Vocabulary</vt:lpstr>
      <vt:lpstr>Reading Assignment</vt:lpstr>
      <vt:lpstr>How the Class Works</vt:lpstr>
      <vt:lpstr>Active learning in Team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52</cp:revision>
  <cp:lastPrinted>2013-09-05T04:50:48Z</cp:lastPrinted>
  <dcterms:created xsi:type="dcterms:W3CDTF">2011-02-02T02:45:17Z</dcterms:created>
  <dcterms:modified xsi:type="dcterms:W3CDTF">2014-02-04T22:44:22Z</dcterms:modified>
</cp:coreProperties>
</file>